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F1F566" w14:textId="7AAB7F44" w:rsidR="00DD6C32" w:rsidRPr="00DD6C32" w:rsidRDefault="00DD6C32" w:rsidP="00DD6C32">
      <w:pPr>
        <w:jc w:val="center"/>
        <w:rPr>
          <w:rFonts w:ascii="Times New Roman" w:hAnsi="Times New Roman" w:cs="Times New Roman"/>
          <w:b/>
          <w:bCs/>
          <w:sz w:val="28"/>
          <w:szCs w:val="28"/>
        </w:rPr>
      </w:pPr>
      <w:r w:rsidRPr="00DD6C32">
        <w:rPr>
          <w:rFonts w:ascii="Times New Roman" w:hAnsi="Times New Roman" w:cs="Times New Roman"/>
          <w:b/>
          <w:bCs/>
          <w:sz w:val="28"/>
          <w:szCs w:val="28"/>
        </w:rPr>
        <w:t>MAI XUÂN KIÊN</w:t>
      </w:r>
      <w:r>
        <w:rPr>
          <w:rFonts w:ascii="Times New Roman" w:hAnsi="Times New Roman" w:cs="Times New Roman"/>
          <w:b/>
          <w:bCs/>
          <w:sz w:val="28"/>
          <w:szCs w:val="28"/>
        </w:rPr>
        <w:t xml:space="preserve"> - </w:t>
      </w:r>
      <w:r w:rsidRPr="00DD6C32">
        <w:rPr>
          <w:rFonts w:ascii="Times New Roman" w:hAnsi="Times New Roman" w:cs="Times New Roman"/>
          <w:b/>
          <w:bCs/>
          <w:sz w:val="28"/>
          <w:szCs w:val="28"/>
        </w:rPr>
        <w:t>“Thiết kế hệ thống điều khiển và giám sát các thiết bị từ xa bằng WiFi sử dụng ESP32”.</w:t>
      </w:r>
    </w:p>
    <w:p w14:paraId="09D4C847" w14:textId="77777777" w:rsidR="00DD6C32" w:rsidRPr="00DD6C32" w:rsidRDefault="00DD6C32">
      <w:pPr>
        <w:rPr>
          <w:rFonts w:ascii="Times New Roman" w:hAnsi="Times New Roman" w:cs="Times New Roman"/>
          <w:sz w:val="28"/>
          <w:szCs w:val="28"/>
        </w:rPr>
      </w:pPr>
    </w:p>
    <w:p w14:paraId="011A5667" w14:textId="62D718D5" w:rsidR="009C43F4" w:rsidRPr="00914F00" w:rsidRDefault="00DD6C32">
      <w:pPr>
        <w:rPr>
          <w:rFonts w:ascii="Times New Roman" w:hAnsi="Times New Roman" w:cs="Times New Roman"/>
          <w:b/>
          <w:bCs/>
          <w:sz w:val="28"/>
          <w:szCs w:val="28"/>
        </w:rPr>
      </w:pPr>
      <w:r w:rsidRPr="00914F00">
        <w:rPr>
          <w:rFonts w:ascii="Times New Roman" w:hAnsi="Times New Roman" w:cs="Times New Roman"/>
          <w:b/>
          <w:bCs/>
          <w:sz w:val="28"/>
          <w:szCs w:val="28"/>
        </w:rPr>
        <w:t>Ý nghĩa khoa học và thực tiễn của đề tài:</w:t>
      </w:r>
    </w:p>
    <w:p w14:paraId="55A0C451" w14:textId="6D8E5151" w:rsidR="009C43F4" w:rsidRDefault="00DD6C32">
      <w:pPr>
        <w:rPr>
          <w:rFonts w:ascii="Times New Roman" w:hAnsi="Times New Roman" w:cs="Times New Roman"/>
          <w:sz w:val="28"/>
          <w:szCs w:val="28"/>
        </w:rPr>
      </w:pPr>
      <w:r>
        <w:rPr>
          <w:rFonts w:ascii="Times New Roman" w:hAnsi="Times New Roman" w:cs="Times New Roman"/>
          <w:sz w:val="28"/>
          <w:szCs w:val="28"/>
        </w:rPr>
        <w:t xml:space="preserve">Hệ thống điều khiển và giám sát các thiết bị từ xa bằng Wifi giúp việc tìm hiểu và phát triển về các hệ thống điều khiển từ xa trở nên dễ dàng </w:t>
      </w:r>
      <w:r w:rsidR="009C43F4">
        <w:rPr>
          <w:rFonts w:ascii="Times New Roman" w:hAnsi="Times New Roman" w:cs="Times New Roman"/>
          <w:sz w:val="28"/>
          <w:szCs w:val="28"/>
        </w:rPr>
        <w:t xml:space="preserve">hơn </w:t>
      </w:r>
      <w:r w:rsidR="00AA0506">
        <w:rPr>
          <w:rFonts w:ascii="Times New Roman" w:hAnsi="Times New Roman" w:cs="Times New Roman"/>
          <w:sz w:val="28"/>
          <w:szCs w:val="28"/>
        </w:rPr>
        <w:t>.</w:t>
      </w:r>
    </w:p>
    <w:p w14:paraId="300D033D" w14:textId="70C36F56" w:rsidR="00DD6C32" w:rsidRDefault="009C43F4">
      <w:pPr>
        <w:rPr>
          <w:rFonts w:ascii="Times New Roman" w:hAnsi="Times New Roman" w:cs="Times New Roman"/>
          <w:sz w:val="28"/>
          <w:szCs w:val="28"/>
        </w:rPr>
      </w:pPr>
      <w:r>
        <w:rPr>
          <w:rFonts w:ascii="Times New Roman" w:hAnsi="Times New Roman" w:cs="Times New Roman"/>
          <w:sz w:val="28"/>
          <w:szCs w:val="28"/>
        </w:rPr>
        <w:t>V</w:t>
      </w:r>
      <w:r w:rsidR="00DD6C32">
        <w:rPr>
          <w:rFonts w:ascii="Times New Roman" w:hAnsi="Times New Roman" w:cs="Times New Roman"/>
          <w:sz w:val="28"/>
          <w:szCs w:val="28"/>
        </w:rPr>
        <w:t xml:space="preserve">ới việc sử dụng một </w:t>
      </w:r>
      <w:r>
        <w:rPr>
          <w:rFonts w:ascii="Times New Roman" w:hAnsi="Times New Roman" w:cs="Times New Roman"/>
          <w:sz w:val="28"/>
          <w:szCs w:val="28"/>
        </w:rPr>
        <w:t xml:space="preserve"> vi xử lý có tích hợp rất nhiều chức năng điều khiển từ xa và IoT như ESP32, đề tài thúc đẩy việc nghiên cứu về IoT, về điều khiển và tự động hóa các quá trình, các công nghệ không dây đang được phổ biến hiện nay</w:t>
      </w:r>
      <w:r w:rsidR="00AA0506">
        <w:rPr>
          <w:rFonts w:ascii="Times New Roman" w:hAnsi="Times New Roman" w:cs="Times New Roman"/>
          <w:sz w:val="28"/>
          <w:szCs w:val="28"/>
        </w:rPr>
        <w:t>.</w:t>
      </w:r>
    </w:p>
    <w:p w14:paraId="5AC223F6" w14:textId="14932F67" w:rsidR="009C43F4" w:rsidRDefault="009C43F4">
      <w:pPr>
        <w:rPr>
          <w:rFonts w:ascii="Times New Roman" w:hAnsi="Times New Roman" w:cs="Times New Roman"/>
          <w:sz w:val="28"/>
          <w:szCs w:val="28"/>
        </w:rPr>
      </w:pPr>
      <w:r>
        <w:rPr>
          <w:rFonts w:ascii="Times New Roman" w:hAnsi="Times New Roman" w:cs="Times New Roman"/>
          <w:sz w:val="28"/>
          <w:szCs w:val="28"/>
        </w:rPr>
        <w:t>Đề tài tập trung vào việc khai thác và lập trình các ngoại vi trên vi điều khiển ESP32, giúp việc tạo ra các sản phẩm về IoT linh hoạt và ổn định hơn</w:t>
      </w:r>
      <w:r w:rsidR="00AA0506">
        <w:rPr>
          <w:rFonts w:ascii="Times New Roman" w:hAnsi="Times New Roman" w:cs="Times New Roman"/>
          <w:sz w:val="28"/>
          <w:szCs w:val="28"/>
        </w:rPr>
        <w:t>.</w:t>
      </w:r>
    </w:p>
    <w:p w14:paraId="03877192" w14:textId="7897C091" w:rsidR="009C43F4" w:rsidRDefault="009C43F4">
      <w:pPr>
        <w:rPr>
          <w:rFonts w:ascii="Times New Roman" w:hAnsi="Times New Roman" w:cs="Times New Roman"/>
          <w:sz w:val="28"/>
          <w:szCs w:val="28"/>
        </w:rPr>
      </w:pPr>
      <w:r>
        <w:rPr>
          <w:rFonts w:ascii="Times New Roman" w:hAnsi="Times New Roman" w:cs="Times New Roman"/>
          <w:sz w:val="28"/>
          <w:szCs w:val="28"/>
        </w:rPr>
        <w:t xml:space="preserve"> Về ứng dụng thực tiễn của đề tài, đề tài có rất nhiều ứng dụng thực tiễn trong việc điều khiển và giám sát không chỉ là các</w:t>
      </w:r>
      <w:r w:rsidR="00AA0506">
        <w:rPr>
          <w:rFonts w:ascii="Times New Roman" w:hAnsi="Times New Roman" w:cs="Times New Roman"/>
          <w:sz w:val="28"/>
          <w:szCs w:val="28"/>
        </w:rPr>
        <w:t xml:space="preserve"> phụ tải nhỏ mà còn kết hợp được với các thiết bị công nghiệp để đóng cắt phụ tải lớn hơn.</w:t>
      </w:r>
    </w:p>
    <w:p w14:paraId="6D24FBF3" w14:textId="07D27489" w:rsidR="00AA0506" w:rsidRDefault="00AA0506">
      <w:pPr>
        <w:rPr>
          <w:rFonts w:ascii="Times New Roman" w:hAnsi="Times New Roman" w:cs="Times New Roman"/>
          <w:sz w:val="28"/>
          <w:szCs w:val="28"/>
        </w:rPr>
      </w:pPr>
      <w:r>
        <w:rPr>
          <w:rFonts w:ascii="Times New Roman" w:hAnsi="Times New Roman" w:cs="Times New Roman"/>
          <w:sz w:val="28"/>
          <w:szCs w:val="28"/>
        </w:rPr>
        <w:t>Đề tài có ứng dụng rất nhiều trong công nghiệp về việc giám sát, vận hành và lên lịch vận hành cho các thiết bị. Ngoài trong công nghiệp, đề tài còn ứng dụng trong nhà thông minh, trong các khu đô thị thông minh…</w:t>
      </w:r>
    </w:p>
    <w:p w14:paraId="2FCD52A9" w14:textId="5967C148" w:rsidR="00AA0506" w:rsidRDefault="00AA0506">
      <w:pPr>
        <w:rPr>
          <w:rFonts w:ascii="Times New Roman" w:hAnsi="Times New Roman" w:cs="Times New Roman"/>
          <w:sz w:val="28"/>
          <w:szCs w:val="28"/>
        </w:rPr>
      </w:pPr>
      <w:r>
        <w:rPr>
          <w:rFonts w:ascii="Times New Roman" w:hAnsi="Times New Roman" w:cs="Times New Roman"/>
          <w:sz w:val="28"/>
          <w:szCs w:val="28"/>
        </w:rPr>
        <w:t xml:space="preserve">Đề tài còn có thể được phát triển theo nhiều hướng khác nhau, theo nhiều yêu cầu đặt ra để điều khiển và giám sát </w:t>
      </w:r>
      <w:r w:rsidR="001F68A8">
        <w:rPr>
          <w:rFonts w:ascii="Times New Roman" w:hAnsi="Times New Roman" w:cs="Times New Roman"/>
          <w:sz w:val="28"/>
          <w:szCs w:val="28"/>
        </w:rPr>
        <w:t>không chỉ là bật tắt mà còn có thể sử dụng cho nhiều các tín hiệu khác nhau tùy từng loại máy móc hoặc yêu cầu cụ thể</w:t>
      </w:r>
    </w:p>
    <w:p w14:paraId="46AE23DF" w14:textId="15AC7663" w:rsidR="00DD6C32" w:rsidRDefault="00BF13FE">
      <w:pPr>
        <w:rPr>
          <w:rFonts w:ascii="Times New Roman" w:hAnsi="Times New Roman" w:cs="Times New Roman"/>
          <w:sz w:val="28"/>
          <w:szCs w:val="28"/>
        </w:rPr>
      </w:pPr>
      <w:r w:rsidRPr="00284423">
        <w:rPr>
          <w:rFonts w:ascii="Times New Roman" w:hAnsi="Times New Roman" w:cs="Times New Roman"/>
          <w:position w:val="-4"/>
          <w:sz w:val="28"/>
          <w:szCs w:val="28"/>
        </w:rPr>
        <w:object w:dxaOrig="180" w:dyaOrig="279" w14:anchorId="3AB25D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05pt" o:ole="">
            <v:imagedata r:id="rId4" o:title=""/>
          </v:shape>
          <o:OLEObject Type="Embed" ProgID="Equation.DSMT4" ShapeID="_x0000_i1025" DrawAspect="Content" ObjectID="_1714825488" r:id="rId5"/>
        </w:object>
      </w:r>
    </w:p>
    <w:p w14:paraId="71192B73" w14:textId="3828F7E7" w:rsidR="001F68A8" w:rsidRDefault="00DD6C32" w:rsidP="00DD6C32">
      <w:pPr>
        <w:rPr>
          <w:rFonts w:ascii="Times New Roman" w:hAnsi="Times New Roman" w:cs="Times New Roman"/>
          <w:b/>
          <w:bCs/>
          <w:sz w:val="28"/>
          <w:szCs w:val="28"/>
        </w:rPr>
      </w:pPr>
      <w:r w:rsidRPr="00914F00">
        <w:rPr>
          <w:rFonts w:ascii="Times New Roman" w:hAnsi="Times New Roman" w:cs="Times New Roman"/>
          <w:b/>
          <w:bCs/>
          <w:sz w:val="28"/>
          <w:szCs w:val="28"/>
        </w:rPr>
        <w:t>Phân tích, giải thích kết quả thực nghiệm</w:t>
      </w:r>
      <w:r w:rsidR="001F68A8" w:rsidRPr="00914F00">
        <w:rPr>
          <w:rFonts w:ascii="Times New Roman" w:hAnsi="Times New Roman" w:cs="Times New Roman"/>
          <w:b/>
          <w:bCs/>
          <w:sz w:val="28"/>
          <w:szCs w:val="28"/>
        </w:rPr>
        <w:t>:</w:t>
      </w:r>
    </w:p>
    <w:p w14:paraId="16BB3190" w14:textId="6EB69A6D" w:rsidR="00540429" w:rsidRPr="0002604F" w:rsidRDefault="00644D6A" w:rsidP="00DD6C32">
      <w:pPr>
        <w:rPr>
          <w:rFonts w:ascii="Times New Roman" w:hAnsi="Times New Roman" w:cs="Times New Roman"/>
          <w:sz w:val="28"/>
          <w:szCs w:val="28"/>
        </w:rPr>
      </w:pPr>
      <w:r w:rsidRPr="0002604F">
        <w:rPr>
          <w:rFonts w:ascii="Times New Roman" w:hAnsi="Times New Roman" w:cs="Times New Roman"/>
          <w:sz w:val="28"/>
          <w:szCs w:val="28"/>
        </w:rPr>
        <w:t xml:space="preserve">Mạch chạy ổn định với </w:t>
      </w:r>
      <w:r w:rsidR="000E1C02">
        <w:rPr>
          <w:rFonts w:ascii="Times New Roman" w:hAnsi="Times New Roman" w:cs="Times New Roman"/>
          <w:sz w:val="28"/>
          <w:szCs w:val="28"/>
        </w:rPr>
        <w:t xml:space="preserve">4 nút nhấn điều khiển 4 đèn led và 2 nút nhấn điều khiển quạt. Khi nhấn nút nhấn vật lý thì trạng thái ở trên webserver cũng sẽ thay đổi theo bật tắt của bóng đèn hoặc quạt. Có thể nhấn liên tục nhiều nút nhấn một lúc để bật tắt nhiều đèn một lúc mà không ảnh hưởng tới chức năng của sản phẩm. Độ trễ khi nhấn nút trên web và nút nhấn vật lý là không đáng kể, hầu như là ngay lập tức. </w:t>
      </w:r>
      <w:r w:rsidR="00FA0E52">
        <w:rPr>
          <w:rFonts w:ascii="Times New Roman" w:hAnsi="Times New Roman" w:cs="Times New Roman"/>
          <w:sz w:val="28"/>
          <w:szCs w:val="28"/>
        </w:rPr>
        <w:t>Thử nghiệm với việc bật tắt liên tục thì trạng thái không bị sai, không bị đổi lệch ở trên web</w:t>
      </w:r>
    </w:p>
    <w:p w14:paraId="662A1B1B" w14:textId="18EC806E" w:rsidR="001F68A8" w:rsidRPr="00914F00" w:rsidRDefault="00DD6C32" w:rsidP="00DD6C32">
      <w:pPr>
        <w:rPr>
          <w:rFonts w:ascii="Times New Roman" w:hAnsi="Times New Roman" w:cs="Times New Roman"/>
          <w:b/>
          <w:bCs/>
          <w:sz w:val="28"/>
          <w:szCs w:val="28"/>
        </w:rPr>
      </w:pPr>
      <w:r w:rsidRPr="00914F00">
        <w:rPr>
          <w:rFonts w:ascii="Times New Roman" w:hAnsi="Times New Roman" w:cs="Times New Roman"/>
          <w:b/>
          <w:bCs/>
          <w:sz w:val="28"/>
          <w:szCs w:val="28"/>
        </w:rPr>
        <w:t xml:space="preserve">Phân tích tính năng và hiệu quả sử dụng của sản phẩm thiết kế; </w:t>
      </w:r>
    </w:p>
    <w:p w14:paraId="0C092CA3" w14:textId="46D447B5" w:rsidR="00A06391" w:rsidRPr="00820545" w:rsidRDefault="00820545" w:rsidP="00DD6C32">
      <w:pPr>
        <w:rPr>
          <w:rFonts w:ascii="Times New Roman" w:hAnsi="Times New Roman" w:cs="Times New Roman"/>
          <w:sz w:val="28"/>
          <w:szCs w:val="28"/>
        </w:rPr>
      </w:pPr>
      <w:r w:rsidRPr="00820545">
        <w:rPr>
          <w:rFonts w:ascii="Times New Roman" w:hAnsi="Times New Roman" w:cs="Times New Roman"/>
          <w:sz w:val="28"/>
          <w:szCs w:val="28"/>
        </w:rPr>
        <w:lastRenderedPageBreak/>
        <w:t>Đề tài có tính năng điều khiển bật tắt và giám sát các thiết bị từ xa chỉ cần 1 thiết bị có kết nối internet</w:t>
      </w:r>
    </w:p>
    <w:p w14:paraId="58CFC678" w14:textId="476F6C8A" w:rsidR="00820545" w:rsidRPr="00820545" w:rsidRDefault="00820545" w:rsidP="00DD6C32">
      <w:pPr>
        <w:rPr>
          <w:rFonts w:ascii="Times New Roman" w:hAnsi="Times New Roman" w:cs="Times New Roman"/>
          <w:sz w:val="28"/>
          <w:szCs w:val="28"/>
        </w:rPr>
      </w:pPr>
      <w:r w:rsidRPr="00820545">
        <w:rPr>
          <w:rFonts w:ascii="Times New Roman" w:hAnsi="Times New Roman" w:cs="Times New Roman"/>
          <w:sz w:val="28"/>
          <w:szCs w:val="28"/>
        </w:rPr>
        <w:t>Mạch điện có 7 đầu vào và 7 đầu ra cho phép điều khiển 7 thiết bị với 7 nhút nhấn khác nhau</w:t>
      </w:r>
    </w:p>
    <w:p w14:paraId="18A3CFE3" w14:textId="5F4AE795" w:rsidR="00820545" w:rsidRPr="00820545" w:rsidRDefault="00820545" w:rsidP="00DD6C32">
      <w:pPr>
        <w:rPr>
          <w:rFonts w:ascii="Times New Roman" w:hAnsi="Times New Roman" w:cs="Times New Roman"/>
          <w:sz w:val="28"/>
          <w:szCs w:val="28"/>
        </w:rPr>
      </w:pPr>
      <w:r w:rsidRPr="00820545">
        <w:rPr>
          <w:rFonts w:ascii="Times New Roman" w:hAnsi="Times New Roman" w:cs="Times New Roman"/>
          <w:sz w:val="28"/>
          <w:szCs w:val="28"/>
        </w:rPr>
        <w:t>Giao diện web điều khiển dễ dàng cài đặt và và thân thiện với người dùng</w:t>
      </w:r>
    </w:p>
    <w:p w14:paraId="26C9D773" w14:textId="520698C6" w:rsidR="00540429" w:rsidRDefault="001F68A8" w:rsidP="00DD6C32">
      <w:pPr>
        <w:rPr>
          <w:rFonts w:ascii="Times New Roman" w:hAnsi="Times New Roman" w:cs="Times New Roman"/>
          <w:sz w:val="28"/>
          <w:szCs w:val="28"/>
        </w:rPr>
      </w:pPr>
      <w:r>
        <w:rPr>
          <w:rFonts w:ascii="Times New Roman" w:hAnsi="Times New Roman" w:cs="Times New Roman"/>
          <w:sz w:val="28"/>
          <w:szCs w:val="28"/>
        </w:rPr>
        <w:t xml:space="preserve">Đề tài có tính ứng dụng cao ngay cả trong nhà máy và trong các khu đô thị thông minh, các ngôi nhà thông minh. </w:t>
      </w:r>
    </w:p>
    <w:p w14:paraId="42D69ADF" w14:textId="77777777" w:rsidR="00540429" w:rsidRDefault="00540429" w:rsidP="00540429">
      <w:pPr>
        <w:rPr>
          <w:rFonts w:ascii="Times New Roman" w:hAnsi="Times New Roman" w:cs="Times New Roman"/>
          <w:b/>
          <w:bCs/>
          <w:sz w:val="28"/>
          <w:szCs w:val="28"/>
        </w:rPr>
      </w:pPr>
      <w:r w:rsidRPr="00914F00">
        <w:rPr>
          <w:rFonts w:ascii="Times New Roman" w:hAnsi="Times New Roman" w:cs="Times New Roman"/>
          <w:b/>
          <w:bCs/>
          <w:sz w:val="28"/>
          <w:szCs w:val="28"/>
        </w:rPr>
        <w:t>Phân tích tính ứng dụng, mức độ an toàn và tác động của sản phẩm thiết kế tới môi trường, kinh tế và xã hội.</w:t>
      </w:r>
    </w:p>
    <w:p w14:paraId="1D683C1B" w14:textId="77777777" w:rsidR="00540429" w:rsidRDefault="00540429" w:rsidP="00DD6C32">
      <w:pPr>
        <w:rPr>
          <w:rFonts w:ascii="Times New Roman" w:hAnsi="Times New Roman" w:cs="Times New Roman"/>
          <w:sz w:val="28"/>
          <w:szCs w:val="28"/>
        </w:rPr>
      </w:pPr>
    </w:p>
    <w:p w14:paraId="4F04F6E8" w14:textId="30C7B1E2" w:rsidR="001F68A8" w:rsidRDefault="001F68A8" w:rsidP="00DD6C32">
      <w:pPr>
        <w:rPr>
          <w:rFonts w:ascii="Times New Roman" w:hAnsi="Times New Roman" w:cs="Times New Roman"/>
          <w:sz w:val="28"/>
          <w:szCs w:val="28"/>
        </w:rPr>
      </w:pPr>
      <w:r>
        <w:rPr>
          <w:rFonts w:ascii="Times New Roman" w:hAnsi="Times New Roman" w:cs="Times New Roman"/>
          <w:sz w:val="28"/>
          <w:szCs w:val="28"/>
        </w:rPr>
        <w:t>Mạch điều khiển có cách ly, chống nhiễu nhiều tầng, vì vậy, mạch hạn chế tối đa việc cháy nổ hoặc chạm chập từ các thiết bị bên ngoài ảnh hưởng tới mạch điều khiển</w:t>
      </w:r>
    </w:p>
    <w:p w14:paraId="77FFE984" w14:textId="722C07C9" w:rsidR="001F68A8" w:rsidRDefault="00914F00" w:rsidP="00DD6C32">
      <w:pPr>
        <w:rPr>
          <w:rFonts w:ascii="Times New Roman" w:hAnsi="Times New Roman" w:cs="Times New Roman"/>
          <w:sz w:val="28"/>
          <w:szCs w:val="28"/>
        </w:rPr>
      </w:pPr>
      <w:r>
        <w:rPr>
          <w:rFonts w:ascii="Times New Roman" w:hAnsi="Times New Roman" w:cs="Times New Roman"/>
          <w:sz w:val="28"/>
          <w:szCs w:val="28"/>
        </w:rPr>
        <w:t xml:space="preserve">Hệ sử dụng để điều khiển từ xa chỉ với một thiết bị có Internet, vì vậy hệ thống </w:t>
      </w:r>
      <w:r w:rsidR="00DA0B79">
        <w:rPr>
          <w:rFonts w:ascii="Times New Roman" w:hAnsi="Times New Roman" w:cs="Times New Roman"/>
          <w:sz w:val="28"/>
          <w:szCs w:val="28"/>
        </w:rPr>
        <w:t>giúp giảm thiểu việc đi lại và chi phí giám sát ở nhiều công đoạn khác nhau với những khoảng cách về địa lý khác nhau</w:t>
      </w:r>
    </w:p>
    <w:p w14:paraId="1E33AAC0" w14:textId="3F2A3DA0" w:rsidR="00C003C0" w:rsidRDefault="00C003C0" w:rsidP="00DD6C32">
      <w:pPr>
        <w:rPr>
          <w:rFonts w:ascii="Times New Roman" w:hAnsi="Times New Roman" w:cs="Times New Roman"/>
          <w:sz w:val="28"/>
          <w:szCs w:val="28"/>
        </w:rPr>
      </w:pPr>
    </w:p>
    <w:p w14:paraId="528AED9A" w14:textId="36CA1BEA" w:rsidR="00C003C0" w:rsidRDefault="00C003C0" w:rsidP="00DD6C32">
      <w:pPr>
        <w:rPr>
          <w:rFonts w:ascii="Times New Roman" w:hAnsi="Times New Roman" w:cs="Times New Roman"/>
          <w:sz w:val="28"/>
          <w:szCs w:val="28"/>
        </w:rPr>
      </w:pPr>
    </w:p>
    <w:p w14:paraId="029DBA3A" w14:textId="2E6FFA32" w:rsidR="00C003C0" w:rsidRDefault="00C003C0" w:rsidP="00DD6C32">
      <w:pPr>
        <w:rPr>
          <w:rFonts w:ascii="Times New Roman" w:hAnsi="Times New Roman" w:cs="Times New Roman"/>
          <w:sz w:val="28"/>
          <w:szCs w:val="28"/>
        </w:rPr>
      </w:pPr>
      <w:r>
        <w:rPr>
          <w:rFonts w:ascii="Times New Roman" w:hAnsi="Times New Roman" w:cs="Times New Roman"/>
          <w:sz w:val="28"/>
          <w:szCs w:val="28"/>
        </w:rPr>
        <w:t>Đối tượng nghiên cứu: nghiên cứu về các ngoại vi của esp32 và lập trình esp32 sử dụng arduino IDE</w:t>
      </w:r>
    </w:p>
    <w:p w14:paraId="18DE29A2" w14:textId="1647E629" w:rsidR="00C003C0" w:rsidRDefault="00C003C0" w:rsidP="00DD6C32">
      <w:pPr>
        <w:rPr>
          <w:rFonts w:ascii="Times New Roman" w:hAnsi="Times New Roman" w:cs="Times New Roman"/>
          <w:sz w:val="28"/>
          <w:szCs w:val="28"/>
        </w:rPr>
      </w:pPr>
      <w:r>
        <w:rPr>
          <w:rFonts w:ascii="Times New Roman" w:hAnsi="Times New Roman" w:cs="Times New Roman"/>
          <w:sz w:val="28"/>
          <w:szCs w:val="28"/>
        </w:rPr>
        <w:t>Nghiên cứu về IoT và ứng dụng của IoT trong công nghiệp cũng như trong dân dụng</w:t>
      </w:r>
    </w:p>
    <w:p w14:paraId="5F557894" w14:textId="11399098" w:rsidR="00C003C0" w:rsidRDefault="00C003C0" w:rsidP="00DD6C32">
      <w:pPr>
        <w:rPr>
          <w:rFonts w:ascii="Times New Roman" w:hAnsi="Times New Roman" w:cs="Times New Roman"/>
          <w:sz w:val="28"/>
          <w:szCs w:val="28"/>
        </w:rPr>
      </w:pPr>
      <w:r>
        <w:rPr>
          <w:rFonts w:ascii="Times New Roman" w:hAnsi="Times New Roman" w:cs="Times New Roman"/>
          <w:sz w:val="28"/>
          <w:szCs w:val="28"/>
        </w:rPr>
        <w:t>Nghiên cứu về giao thức MQTT để truyền nhận dữ liệu từ web tới vi điều khiển esp32</w:t>
      </w:r>
    </w:p>
    <w:p w14:paraId="7939639D" w14:textId="77777777" w:rsidR="00C003C0" w:rsidRPr="00DD6C32" w:rsidRDefault="00C003C0" w:rsidP="00DD6C32">
      <w:pPr>
        <w:rPr>
          <w:rFonts w:ascii="Times New Roman" w:hAnsi="Times New Roman" w:cs="Times New Roman"/>
          <w:sz w:val="28"/>
          <w:szCs w:val="28"/>
        </w:rPr>
      </w:pPr>
    </w:p>
    <w:sectPr w:rsidR="00C003C0" w:rsidRPr="00DD6C3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D6C32"/>
    <w:rsid w:val="0002604F"/>
    <w:rsid w:val="000E1C02"/>
    <w:rsid w:val="001F68A8"/>
    <w:rsid w:val="00284423"/>
    <w:rsid w:val="003025FC"/>
    <w:rsid w:val="0036370C"/>
    <w:rsid w:val="00485E45"/>
    <w:rsid w:val="00540429"/>
    <w:rsid w:val="00644D6A"/>
    <w:rsid w:val="00820545"/>
    <w:rsid w:val="00914F00"/>
    <w:rsid w:val="009C43F4"/>
    <w:rsid w:val="00A06391"/>
    <w:rsid w:val="00AA0506"/>
    <w:rsid w:val="00BF13FE"/>
    <w:rsid w:val="00BF1F75"/>
    <w:rsid w:val="00C003C0"/>
    <w:rsid w:val="00C43796"/>
    <w:rsid w:val="00DA0B79"/>
    <w:rsid w:val="00DD6C32"/>
    <w:rsid w:val="00E419A2"/>
    <w:rsid w:val="00ED5DB8"/>
    <w:rsid w:val="00FA0E52"/>
    <w:rsid w:val="00FD11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850EB"/>
  <w15:chartTrackingRefBased/>
  <w15:docId w15:val="{3207A16F-2161-4C2F-9D28-4611C22DE8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9</TotalTime>
  <Pages>2</Pages>
  <Words>462</Words>
  <Characters>2638</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nh</dc:creator>
  <cp:keywords/>
  <dc:description/>
  <cp:lastModifiedBy>Thinh</cp:lastModifiedBy>
  <cp:revision>6</cp:revision>
  <dcterms:created xsi:type="dcterms:W3CDTF">2022-05-19T02:59:00Z</dcterms:created>
  <dcterms:modified xsi:type="dcterms:W3CDTF">2022-05-23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